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3837A1" w14:textId="7CA9E1B6" w:rsidR="008541F4" w:rsidRPr="006864C2" w:rsidRDefault="008541F4" w:rsidP="008257F2">
      <w:pPr>
        <w:jc w:val="both"/>
        <w:rPr>
          <w:color w:val="000000"/>
          <w:lang w:val="en-US"/>
        </w:rPr>
      </w:pPr>
      <w:r w:rsidRPr="008257F2">
        <w:rPr>
          <w:color w:val="000000"/>
          <w:lang w:val="en-US"/>
        </w:rPr>
        <w:t>Solve</w:t>
      </w:r>
      <w:r w:rsidRPr="008257F2">
        <w:rPr>
          <w:color w:val="000000"/>
          <w:lang w:val="en-GB"/>
        </w:rPr>
        <w:t xml:space="preserve"> </w:t>
      </w:r>
      <w:r w:rsidR="00A03DB1">
        <w:rPr>
          <w:color w:val="000000"/>
          <w:lang w:val="en-US"/>
        </w:rPr>
        <w:t>the</w:t>
      </w:r>
      <w:r w:rsidRPr="008257F2">
        <w:rPr>
          <w:color w:val="000000"/>
          <w:lang w:val="en-GB"/>
        </w:rPr>
        <w:t xml:space="preserve"> </w:t>
      </w:r>
      <w:r w:rsidRPr="008257F2">
        <w:rPr>
          <w:color w:val="000000"/>
          <w:lang w:val="en-US"/>
        </w:rPr>
        <w:t xml:space="preserve">system of </w:t>
      </w:r>
      <w:r w:rsidRPr="008257F2">
        <w:rPr>
          <w:color w:val="000000"/>
          <w:lang w:val="en-GB"/>
        </w:rPr>
        <w:t>nonlinear equations</w:t>
      </w:r>
      <w:r w:rsidRPr="008257F2">
        <w:rPr>
          <w:color w:val="000000"/>
          <w:lang w:val="en-US"/>
        </w:rPr>
        <w:t xml:space="preserve"> (</w:t>
      </w:r>
      <w:r w:rsidR="002E6CB3">
        <w:rPr>
          <w:color w:val="000000"/>
          <w:lang w:val="en-US"/>
        </w:rPr>
        <w:t>separate and refine</w:t>
      </w:r>
      <w:r w:rsidR="00142635">
        <w:rPr>
          <w:color w:val="000000"/>
          <w:lang w:val="en-US"/>
        </w:rPr>
        <w:t xml:space="preserve"> a</w:t>
      </w:r>
      <w:r w:rsidR="002E6CB3" w:rsidRPr="006B2979">
        <w:rPr>
          <w:color w:val="000000"/>
          <w:lang w:val="en-US"/>
        </w:rPr>
        <w:t xml:space="preserve"> </w:t>
      </w:r>
      <w:r w:rsidRPr="008257F2">
        <w:rPr>
          <w:color w:val="000000"/>
          <w:lang w:val="en-US"/>
        </w:rPr>
        <w:t xml:space="preserve">positive root) using </w:t>
      </w:r>
      <w:r w:rsidR="006C55E0">
        <w:rPr>
          <w:lang w:val="en-US"/>
        </w:rPr>
        <w:t>the fixed</w:t>
      </w:r>
      <w:r w:rsidR="006C55E0" w:rsidRPr="00C950C5">
        <w:rPr>
          <w:lang w:val="en-US"/>
        </w:rPr>
        <w:t>-</w:t>
      </w:r>
      <w:r w:rsidRPr="008257F2">
        <w:rPr>
          <w:lang w:val="en-US"/>
        </w:rPr>
        <w:t>point iteration method and the Newton method</w:t>
      </w:r>
      <w:r w:rsidR="0019345E" w:rsidRPr="0019345E">
        <w:rPr>
          <w:lang w:val="en-US"/>
        </w:rPr>
        <w:t xml:space="preserve"> </w:t>
      </w:r>
      <w:r w:rsidR="0019345E">
        <w:rPr>
          <w:color w:val="000000"/>
          <w:lang w:val="en-US"/>
        </w:rPr>
        <w:t xml:space="preserve">with an accuracy of </w:t>
      </w:r>
      <w:r w:rsidR="0019345E" w:rsidRPr="00314E7E">
        <w:rPr>
          <w:color w:val="000000"/>
          <w:lang w:val="en-US"/>
        </w:rPr>
        <w:t>ε</w:t>
      </w:r>
      <w:r w:rsidR="0019345E">
        <w:rPr>
          <w:color w:val="000000"/>
          <w:lang w:val="en-US"/>
        </w:rPr>
        <w:t>=0.0</w:t>
      </w:r>
      <w:r w:rsidR="0019345E" w:rsidRPr="0019345E">
        <w:rPr>
          <w:color w:val="000000"/>
          <w:lang w:val="en-US"/>
        </w:rPr>
        <w:t>0</w:t>
      </w:r>
      <w:r w:rsidR="00C02F4D" w:rsidRPr="00C02F4D">
        <w:rPr>
          <w:color w:val="000000"/>
          <w:lang w:val="en-US"/>
        </w:rPr>
        <w:t>0</w:t>
      </w:r>
      <w:r w:rsidR="0019345E">
        <w:rPr>
          <w:color w:val="000000"/>
          <w:lang w:val="en-US"/>
        </w:rPr>
        <w:t>1</w:t>
      </w:r>
      <w:r w:rsidRPr="008257F2">
        <w:rPr>
          <w:color w:val="000000"/>
          <w:lang w:val="en-GB"/>
        </w:rPr>
        <w:t>:</w:t>
      </w:r>
    </w:p>
    <w:p w14:paraId="48BADC3A" w14:textId="77777777" w:rsidR="00B63894" w:rsidRPr="008257F2" w:rsidRDefault="00B63894" w:rsidP="008257F2">
      <w:pPr>
        <w:jc w:val="both"/>
        <w:rPr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59"/>
        <w:gridCol w:w="1843"/>
        <w:gridCol w:w="4110"/>
      </w:tblGrid>
      <w:tr w:rsidR="00B63894" w:rsidRPr="008257F2" w14:paraId="41B18FAA" w14:textId="77777777" w:rsidTr="00314E7E">
        <w:tc>
          <w:tcPr>
            <w:tcW w:w="959" w:type="dxa"/>
          </w:tcPr>
          <w:p w14:paraId="439F7483" w14:textId="4674B721" w:rsidR="00B63894" w:rsidRPr="00BC2B10" w:rsidRDefault="00BC2B10" w:rsidP="008257F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o</w:t>
            </w:r>
          </w:p>
        </w:tc>
        <w:tc>
          <w:tcPr>
            <w:tcW w:w="1843" w:type="dxa"/>
          </w:tcPr>
          <w:p w14:paraId="57459E74" w14:textId="77777777" w:rsidR="00B63894" w:rsidRPr="00A03DB1" w:rsidRDefault="00A03DB1" w:rsidP="006864C2">
            <w:pPr>
              <w:jc w:val="center"/>
              <w:rPr>
                <w:i/>
                <w:lang w:val="en-US"/>
              </w:rPr>
            </w:pPr>
            <w:r w:rsidRPr="00A03DB1">
              <w:rPr>
                <w:i/>
                <w:lang w:val="en-US"/>
              </w:rPr>
              <w:t>a</w:t>
            </w:r>
          </w:p>
        </w:tc>
        <w:tc>
          <w:tcPr>
            <w:tcW w:w="4110" w:type="dxa"/>
          </w:tcPr>
          <w:p w14:paraId="24DCB251" w14:textId="77777777" w:rsidR="00B63894" w:rsidRPr="008257F2" w:rsidRDefault="008541F4" w:rsidP="008257F2">
            <w:pPr>
              <w:jc w:val="center"/>
            </w:pPr>
            <w:r w:rsidRPr="008257F2">
              <w:rPr>
                <w:lang w:val="en-US"/>
              </w:rPr>
              <w:t>System</w:t>
            </w:r>
          </w:p>
        </w:tc>
      </w:tr>
      <w:tr w:rsidR="00B63894" w:rsidRPr="008257F2" w14:paraId="7F4137FB" w14:textId="77777777" w:rsidTr="00314E7E">
        <w:trPr>
          <w:cantSplit/>
          <w:trHeight w:val="320"/>
        </w:trPr>
        <w:tc>
          <w:tcPr>
            <w:tcW w:w="959" w:type="dxa"/>
          </w:tcPr>
          <w:p w14:paraId="53E1361D" w14:textId="77777777" w:rsidR="00B63894" w:rsidRPr="008257F2" w:rsidRDefault="00B63894" w:rsidP="008257F2">
            <w:pPr>
              <w:jc w:val="center"/>
            </w:pPr>
            <w:r w:rsidRPr="008257F2">
              <w:t>1</w:t>
            </w:r>
          </w:p>
        </w:tc>
        <w:tc>
          <w:tcPr>
            <w:tcW w:w="1843" w:type="dxa"/>
          </w:tcPr>
          <w:p w14:paraId="01E5C9B6" w14:textId="77777777" w:rsidR="00B63894" w:rsidRPr="008257F2" w:rsidRDefault="00B63894" w:rsidP="008257F2">
            <w:pPr>
              <w:jc w:val="center"/>
            </w:pPr>
            <w:r w:rsidRPr="008257F2">
              <w:t>2</w:t>
            </w:r>
          </w:p>
        </w:tc>
        <w:tc>
          <w:tcPr>
            <w:tcW w:w="4110" w:type="dxa"/>
            <w:vMerge w:val="restart"/>
          </w:tcPr>
          <w:p w14:paraId="6777F00E" w14:textId="77777777" w:rsidR="00B63894" w:rsidRPr="008257F2" w:rsidRDefault="006864C2" w:rsidP="006864C2">
            <w:r w:rsidRPr="006864C2">
              <w:rPr>
                <w:position w:val="-34"/>
              </w:rPr>
              <w:object w:dxaOrig="3240" w:dyaOrig="800" w14:anchorId="36D9DFB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2pt;height:39.75pt" o:ole="">
                  <v:imagedata r:id="rId4" o:title=""/>
                </v:shape>
                <o:OLEObject Type="Embed" ProgID="Equation.DSMT4" ShapeID="_x0000_i1025" DrawAspect="Content" ObjectID="_1702494413" r:id="rId5"/>
              </w:object>
            </w:r>
          </w:p>
        </w:tc>
      </w:tr>
      <w:tr w:rsidR="00B63894" w:rsidRPr="008257F2" w14:paraId="5D4C95E7" w14:textId="77777777" w:rsidTr="00314E7E">
        <w:trPr>
          <w:cantSplit/>
          <w:trHeight w:val="320"/>
        </w:trPr>
        <w:tc>
          <w:tcPr>
            <w:tcW w:w="959" w:type="dxa"/>
          </w:tcPr>
          <w:p w14:paraId="040D8270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2</w:t>
            </w:r>
          </w:p>
        </w:tc>
        <w:tc>
          <w:tcPr>
            <w:tcW w:w="1843" w:type="dxa"/>
          </w:tcPr>
          <w:p w14:paraId="1551A5AF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3</w:t>
            </w:r>
          </w:p>
        </w:tc>
        <w:tc>
          <w:tcPr>
            <w:tcW w:w="4110" w:type="dxa"/>
            <w:vMerge/>
          </w:tcPr>
          <w:p w14:paraId="784DD761" w14:textId="77777777" w:rsidR="00B63894" w:rsidRPr="008257F2" w:rsidRDefault="00B63894" w:rsidP="008257F2"/>
        </w:tc>
      </w:tr>
      <w:tr w:rsidR="00B63894" w:rsidRPr="008257F2" w14:paraId="7E192091" w14:textId="77777777" w:rsidTr="00314E7E">
        <w:trPr>
          <w:cantSplit/>
          <w:trHeight w:val="320"/>
        </w:trPr>
        <w:tc>
          <w:tcPr>
            <w:tcW w:w="959" w:type="dxa"/>
          </w:tcPr>
          <w:p w14:paraId="5E1FADE3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3</w:t>
            </w:r>
          </w:p>
        </w:tc>
        <w:tc>
          <w:tcPr>
            <w:tcW w:w="1843" w:type="dxa"/>
          </w:tcPr>
          <w:p w14:paraId="005EB7AF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4</w:t>
            </w:r>
          </w:p>
        </w:tc>
        <w:tc>
          <w:tcPr>
            <w:tcW w:w="4110" w:type="dxa"/>
            <w:vMerge/>
          </w:tcPr>
          <w:p w14:paraId="4CB95C5C" w14:textId="77777777" w:rsidR="00B63894" w:rsidRPr="008257F2" w:rsidRDefault="00B63894" w:rsidP="008257F2"/>
        </w:tc>
      </w:tr>
      <w:tr w:rsidR="00B63894" w:rsidRPr="008257F2" w14:paraId="5C72A075" w14:textId="77777777" w:rsidTr="00314E7E">
        <w:trPr>
          <w:cantSplit/>
          <w:trHeight w:val="320"/>
        </w:trPr>
        <w:tc>
          <w:tcPr>
            <w:tcW w:w="959" w:type="dxa"/>
          </w:tcPr>
          <w:p w14:paraId="25035F87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4</w:t>
            </w:r>
          </w:p>
        </w:tc>
        <w:tc>
          <w:tcPr>
            <w:tcW w:w="1843" w:type="dxa"/>
          </w:tcPr>
          <w:p w14:paraId="0D747378" w14:textId="77777777" w:rsidR="00B63894" w:rsidRPr="008257F2" w:rsidRDefault="00B63894" w:rsidP="008257F2">
            <w:pPr>
              <w:jc w:val="center"/>
            </w:pPr>
            <w:r w:rsidRPr="008257F2">
              <w:t>1</w:t>
            </w:r>
          </w:p>
        </w:tc>
        <w:tc>
          <w:tcPr>
            <w:tcW w:w="4110" w:type="dxa"/>
            <w:vMerge w:val="restart"/>
          </w:tcPr>
          <w:p w14:paraId="477E89A0" w14:textId="77777777" w:rsidR="00B63894" w:rsidRPr="008257F2" w:rsidRDefault="006864C2" w:rsidP="006864C2">
            <w:pPr>
              <w:rPr>
                <w:lang w:val="en-US"/>
              </w:rPr>
            </w:pPr>
            <w:r w:rsidRPr="006864C2">
              <w:rPr>
                <w:position w:val="-32"/>
              </w:rPr>
              <w:object w:dxaOrig="1820" w:dyaOrig="760" w14:anchorId="5F67A2D4">
                <v:shape id="_x0000_i1026" type="#_x0000_t75" style="width:90.75pt;height:38.25pt" o:ole="">
                  <v:imagedata r:id="rId6" o:title=""/>
                </v:shape>
                <o:OLEObject Type="Embed" ProgID="Equation.DSMT4" ShapeID="_x0000_i1026" DrawAspect="Content" ObjectID="_1702494414" r:id="rId7"/>
              </w:object>
            </w:r>
          </w:p>
        </w:tc>
      </w:tr>
      <w:tr w:rsidR="00B63894" w:rsidRPr="008257F2" w14:paraId="0EA2B241" w14:textId="77777777" w:rsidTr="00314E7E">
        <w:trPr>
          <w:cantSplit/>
          <w:trHeight w:val="320"/>
        </w:trPr>
        <w:tc>
          <w:tcPr>
            <w:tcW w:w="959" w:type="dxa"/>
          </w:tcPr>
          <w:p w14:paraId="34828079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5</w:t>
            </w:r>
          </w:p>
        </w:tc>
        <w:tc>
          <w:tcPr>
            <w:tcW w:w="1843" w:type="dxa"/>
          </w:tcPr>
          <w:p w14:paraId="0D875EE1" w14:textId="77777777" w:rsidR="00B63894" w:rsidRPr="008257F2" w:rsidRDefault="00B63894" w:rsidP="008257F2">
            <w:pPr>
              <w:jc w:val="center"/>
            </w:pPr>
            <w:r w:rsidRPr="008257F2">
              <w:t>2</w:t>
            </w:r>
          </w:p>
        </w:tc>
        <w:tc>
          <w:tcPr>
            <w:tcW w:w="4110" w:type="dxa"/>
            <w:vMerge/>
          </w:tcPr>
          <w:p w14:paraId="1D4F84B4" w14:textId="77777777" w:rsidR="00B63894" w:rsidRPr="008257F2" w:rsidRDefault="00B63894" w:rsidP="008257F2"/>
        </w:tc>
      </w:tr>
      <w:tr w:rsidR="00B63894" w:rsidRPr="008257F2" w14:paraId="5E56238C" w14:textId="77777777" w:rsidTr="00314E7E">
        <w:trPr>
          <w:cantSplit/>
          <w:trHeight w:val="320"/>
        </w:trPr>
        <w:tc>
          <w:tcPr>
            <w:tcW w:w="959" w:type="dxa"/>
          </w:tcPr>
          <w:p w14:paraId="129D1852" w14:textId="77777777" w:rsidR="00B63894" w:rsidRPr="00C950C5" w:rsidRDefault="00C950C5" w:rsidP="008257F2">
            <w:pPr>
              <w:jc w:val="center"/>
            </w:pPr>
            <w:r>
              <w:t>6</w:t>
            </w:r>
          </w:p>
        </w:tc>
        <w:tc>
          <w:tcPr>
            <w:tcW w:w="1843" w:type="dxa"/>
          </w:tcPr>
          <w:p w14:paraId="2FBAB7D0" w14:textId="77777777" w:rsidR="00B63894" w:rsidRPr="008257F2" w:rsidRDefault="00B63894" w:rsidP="008257F2">
            <w:pPr>
              <w:jc w:val="center"/>
            </w:pPr>
            <w:r w:rsidRPr="008257F2">
              <w:t>3</w:t>
            </w:r>
          </w:p>
        </w:tc>
        <w:tc>
          <w:tcPr>
            <w:tcW w:w="4110" w:type="dxa"/>
            <w:vMerge/>
          </w:tcPr>
          <w:p w14:paraId="292A7EFB" w14:textId="77777777" w:rsidR="00B63894" w:rsidRPr="008257F2" w:rsidRDefault="00B63894" w:rsidP="008257F2"/>
        </w:tc>
      </w:tr>
      <w:tr w:rsidR="00B63894" w:rsidRPr="008257F2" w14:paraId="3D6B8123" w14:textId="77777777" w:rsidTr="00314E7E">
        <w:trPr>
          <w:cantSplit/>
          <w:trHeight w:val="320"/>
        </w:trPr>
        <w:tc>
          <w:tcPr>
            <w:tcW w:w="959" w:type="dxa"/>
          </w:tcPr>
          <w:p w14:paraId="299E8CD3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7</w:t>
            </w:r>
          </w:p>
        </w:tc>
        <w:tc>
          <w:tcPr>
            <w:tcW w:w="1843" w:type="dxa"/>
          </w:tcPr>
          <w:p w14:paraId="428D41C2" w14:textId="77777777" w:rsidR="00B63894" w:rsidRPr="008257F2" w:rsidRDefault="00B63894" w:rsidP="008257F2">
            <w:pPr>
              <w:jc w:val="center"/>
            </w:pPr>
            <w:r w:rsidRPr="008257F2">
              <w:t>2</w:t>
            </w:r>
          </w:p>
        </w:tc>
        <w:tc>
          <w:tcPr>
            <w:tcW w:w="4110" w:type="dxa"/>
            <w:vMerge w:val="restart"/>
          </w:tcPr>
          <w:p w14:paraId="402097C7" w14:textId="77777777" w:rsidR="00B63894" w:rsidRPr="008257F2" w:rsidRDefault="006864C2" w:rsidP="006864C2">
            <w:r w:rsidRPr="006864C2">
              <w:rPr>
                <w:position w:val="-34"/>
              </w:rPr>
              <w:object w:dxaOrig="1660" w:dyaOrig="800" w14:anchorId="25DE7FD3">
                <v:shape id="_x0000_i1027" type="#_x0000_t75" style="width:83.25pt;height:39.75pt" o:ole="">
                  <v:imagedata r:id="rId8" o:title=""/>
                </v:shape>
                <o:OLEObject Type="Embed" ProgID="Equation.DSMT4" ShapeID="_x0000_i1027" DrawAspect="Content" ObjectID="_1702494415" r:id="rId9"/>
              </w:object>
            </w:r>
          </w:p>
        </w:tc>
      </w:tr>
      <w:tr w:rsidR="00B63894" w:rsidRPr="008257F2" w14:paraId="1B7901F0" w14:textId="77777777" w:rsidTr="00314E7E">
        <w:trPr>
          <w:cantSplit/>
          <w:trHeight w:val="320"/>
        </w:trPr>
        <w:tc>
          <w:tcPr>
            <w:tcW w:w="959" w:type="dxa"/>
          </w:tcPr>
          <w:p w14:paraId="6045FF5E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8</w:t>
            </w:r>
          </w:p>
        </w:tc>
        <w:tc>
          <w:tcPr>
            <w:tcW w:w="1843" w:type="dxa"/>
          </w:tcPr>
          <w:p w14:paraId="7862A950" w14:textId="77777777" w:rsidR="00B63894" w:rsidRPr="008257F2" w:rsidRDefault="00B63894" w:rsidP="008257F2">
            <w:pPr>
              <w:jc w:val="center"/>
            </w:pPr>
            <w:r w:rsidRPr="008257F2">
              <w:t>3</w:t>
            </w:r>
          </w:p>
        </w:tc>
        <w:tc>
          <w:tcPr>
            <w:tcW w:w="4110" w:type="dxa"/>
            <w:vMerge/>
          </w:tcPr>
          <w:p w14:paraId="7C065F0A" w14:textId="77777777" w:rsidR="00B63894" w:rsidRPr="008257F2" w:rsidRDefault="00B63894" w:rsidP="008257F2"/>
        </w:tc>
      </w:tr>
      <w:tr w:rsidR="00B63894" w:rsidRPr="008257F2" w14:paraId="47C5F12F" w14:textId="77777777" w:rsidTr="00314E7E">
        <w:trPr>
          <w:cantSplit/>
          <w:trHeight w:val="320"/>
        </w:trPr>
        <w:tc>
          <w:tcPr>
            <w:tcW w:w="959" w:type="dxa"/>
          </w:tcPr>
          <w:p w14:paraId="0C4C1F0B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9</w:t>
            </w:r>
          </w:p>
        </w:tc>
        <w:tc>
          <w:tcPr>
            <w:tcW w:w="1843" w:type="dxa"/>
          </w:tcPr>
          <w:p w14:paraId="5F4FAE14" w14:textId="77777777" w:rsidR="00B63894" w:rsidRPr="008257F2" w:rsidRDefault="00B63894" w:rsidP="008257F2">
            <w:pPr>
              <w:jc w:val="center"/>
            </w:pPr>
            <w:r w:rsidRPr="008257F2">
              <w:t>4</w:t>
            </w:r>
          </w:p>
        </w:tc>
        <w:tc>
          <w:tcPr>
            <w:tcW w:w="4110" w:type="dxa"/>
            <w:vMerge/>
          </w:tcPr>
          <w:p w14:paraId="0ED6213E" w14:textId="77777777" w:rsidR="00B63894" w:rsidRPr="008257F2" w:rsidRDefault="00B63894" w:rsidP="008257F2"/>
        </w:tc>
      </w:tr>
      <w:tr w:rsidR="00B63894" w:rsidRPr="008257F2" w14:paraId="5CA5045C" w14:textId="77777777" w:rsidTr="00314E7E">
        <w:trPr>
          <w:cantSplit/>
          <w:trHeight w:val="320"/>
        </w:trPr>
        <w:tc>
          <w:tcPr>
            <w:tcW w:w="959" w:type="dxa"/>
          </w:tcPr>
          <w:p w14:paraId="0FC2719E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t>1</w:t>
            </w:r>
            <w:r w:rsidRPr="008257F2">
              <w:rPr>
                <w:lang w:val="en-US"/>
              </w:rPr>
              <w:t>0</w:t>
            </w:r>
          </w:p>
        </w:tc>
        <w:tc>
          <w:tcPr>
            <w:tcW w:w="1843" w:type="dxa"/>
          </w:tcPr>
          <w:p w14:paraId="318D7033" w14:textId="77777777" w:rsidR="00B63894" w:rsidRPr="008257F2" w:rsidRDefault="00B63894" w:rsidP="008257F2">
            <w:pPr>
              <w:jc w:val="center"/>
            </w:pPr>
            <w:r w:rsidRPr="008257F2">
              <w:t>1</w:t>
            </w:r>
          </w:p>
        </w:tc>
        <w:tc>
          <w:tcPr>
            <w:tcW w:w="4110" w:type="dxa"/>
            <w:vMerge w:val="restart"/>
          </w:tcPr>
          <w:p w14:paraId="1A16180A" w14:textId="77777777" w:rsidR="00B63894" w:rsidRPr="008257F2" w:rsidRDefault="006864C2" w:rsidP="006864C2">
            <w:r w:rsidRPr="006864C2">
              <w:rPr>
                <w:position w:val="-32"/>
              </w:rPr>
              <w:object w:dxaOrig="1520" w:dyaOrig="760" w14:anchorId="63DA8F34">
                <v:shape id="_x0000_i1028" type="#_x0000_t75" style="width:75.75pt;height:38.25pt" o:ole="">
                  <v:imagedata r:id="rId10" o:title=""/>
                </v:shape>
                <o:OLEObject Type="Embed" ProgID="Equation.DSMT4" ShapeID="_x0000_i1028" DrawAspect="Content" ObjectID="_1702494416" r:id="rId11"/>
              </w:object>
            </w:r>
          </w:p>
        </w:tc>
      </w:tr>
      <w:tr w:rsidR="00B63894" w:rsidRPr="008257F2" w14:paraId="68CC07FB" w14:textId="77777777" w:rsidTr="00314E7E">
        <w:trPr>
          <w:cantSplit/>
          <w:trHeight w:val="320"/>
        </w:trPr>
        <w:tc>
          <w:tcPr>
            <w:tcW w:w="959" w:type="dxa"/>
          </w:tcPr>
          <w:p w14:paraId="41A51743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t>1</w:t>
            </w:r>
            <w:r w:rsidRPr="008257F2">
              <w:rPr>
                <w:lang w:val="en-US"/>
              </w:rPr>
              <w:t>1</w:t>
            </w:r>
          </w:p>
        </w:tc>
        <w:tc>
          <w:tcPr>
            <w:tcW w:w="1843" w:type="dxa"/>
          </w:tcPr>
          <w:p w14:paraId="757A3702" w14:textId="77777777" w:rsidR="00B63894" w:rsidRPr="008257F2" w:rsidRDefault="00B63894" w:rsidP="008257F2">
            <w:pPr>
              <w:jc w:val="center"/>
            </w:pPr>
            <w:r w:rsidRPr="008257F2">
              <w:t>2</w:t>
            </w:r>
          </w:p>
        </w:tc>
        <w:tc>
          <w:tcPr>
            <w:tcW w:w="4110" w:type="dxa"/>
            <w:vMerge/>
          </w:tcPr>
          <w:p w14:paraId="6C9D477A" w14:textId="77777777" w:rsidR="00B63894" w:rsidRPr="008257F2" w:rsidRDefault="00B63894" w:rsidP="008257F2"/>
        </w:tc>
      </w:tr>
      <w:tr w:rsidR="00B63894" w:rsidRPr="008257F2" w14:paraId="1515EA7A" w14:textId="77777777" w:rsidTr="00314E7E">
        <w:trPr>
          <w:cantSplit/>
          <w:trHeight w:val="320"/>
        </w:trPr>
        <w:tc>
          <w:tcPr>
            <w:tcW w:w="959" w:type="dxa"/>
          </w:tcPr>
          <w:p w14:paraId="765B2157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t>1</w:t>
            </w:r>
            <w:r w:rsidRPr="008257F2">
              <w:rPr>
                <w:lang w:val="en-US"/>
              </w:rPr>
              <w:t>2</w:t>
            </w:r>
          </w:p>
        </w:tc>
        <w:tc>
          <w:tcPr>
            <w:tcW w:w="1843" w:type="dxa"/>
          </w:tcPr>
          <w:p w14:paraId="211AFBCC" w14:textId="77777777" w:rsidR="00B63894" w:rsidRPr="008257F2" w:rsidRDefault="00B63894" w:rsidP="008257F2">
            <w:pPr>
              <w:jc w:val="center"/>
            </w:pPr>
            <w:r w:rsidRPr="008257F2">
              <w:t>3</w:t>
            </w:r>
          </w:p>
        </w:tc>
        <w:tc>
          <w:tcPr>
            <w:tcW w:w="4110" w:type="dxa"/>
            <w:vMerge/>
          </w:tcPr>
          <w:p w14:paraId="233A77E2" w14:textId="77777777" w:rsidR="00B63894" w:rsidRPr="008257F2" w:rsidRDefault="00B63894" w:rsidP="008257F2"/>
        </w:tc>
      </w:tr>
      <w:tr w:rsidR="00B63894" w:rsidRPr="008257F2" w14:paraId="2D9F8BC2" w14:textId="77777777" w:rsidTr="00314E7E">
        <w:trPr>
          <w:cantSplit/>
          <w:trHeight w:val="320"/>
        </w:trPr>
        <w:tc>
          <w:tcPr>
            <w:tcW w:w="959" w:type="dxa"/>
          </w:tcPr>
          <w:p w14:paraId="04D107D7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13</w:t>
            </w:r>
          </w:p>
        </w:tc>
        <w:tc>
          <w:tcPr>
            <w:tcW w:w="1843" w:type="dxa"/>
          </w:tcPr>
          <w:p w14:paraId="62267B73" w14:textId="77777777" w:rsidR="00B63894" w:rsidRPr="008257F2" w:rsidRDefault="00B63894" w:rsidP="008257F2">
            <w:pPr>
              <w:jc w:val="center"/>
            </w:pPr>
            <w:r w:rsidRPr="008257F2">
              <w:t>2</w:t>
            </w:r>
          </w:p>
        </w:tc>
        <w:tc>
          <w:tcPr>
            <w:tcW w:w="4110" w:type="dxa"/>
            <w:vMerge w:val="restart"/>
          </w:tcPr>
          <w:p w14:paraId="795ADB64" w14:textId="4C1D84B8" w:rsidR="00B63894" w:rsidRPr="008257F2" w:rsidRDefault="00B15E44" w:rsidP="006864C2">
            <w:r w:rsidRPr="006864C2">
              <w:rPr>
                <w:position w:val="-34"/>
              </w:rPr>
              <w:object w:dxaOrig="2340" w:dyaOrig="800" w14:anchorId="52B497A7">
                <v:shape id="_x0000_i1036" type="#_x0000_t75" style="width:117pt;height:39.75pt" o:ole="">
                  <v:imagedata r:id="rId12" o:title=""/>
                </v:shape>
                <o:OLEObject Type="Embed" ProgID="Equation.DSMT4" ShapeID="_x0000_i1036" DrawAspect="Content" ObjectID="_1702494417" r:id="rId13"/>
              </w:object>
            </w:r>
          </w:p>
        </w:tc>
      </w:tr>
      <w:tr w:rsidR="00B63894" w:rsidRPr="008257F2" w14:paraId="20341752" w14:textId="77777777" w:rsidTr="00314E7E">
        <w:trPr>
          <w:cantSplit/>
          <w:trHeight w:val="320"/>
        </w:trPr>
        <w:tc>
          <w:tcPr>
            <w:tcW w:w="959" w:type="dxa"/>
          </w:tcPr>
          <w:p w14:paraId="5CC151D7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14</w:t>
            </w:r>
          </w:p>
        </w:tc>
        <w:tc>
          <w:tcPr>
            <w:tcW w:w="1843" w:type="dxa"/>
          </w:tcPr>
          <w:p w14:paraId="7F6D8011" w14:textId="77777777" w:rsidR="00B63894" w:rsidRPr="008257F2" w:rsidRDefault="00B63894" w:rsidP="008257F2">
            <w:pPr>
              <w:jc w:val="center"/>
            </w:pPr>
            <w:r w:rsidRPr="008257F2">
              <w:t>3</w:t>
            </w:r>
          </w:p>
        </w:tc>
        <w:tc>
          <w:tcPr>
            <w:tcW w:w="4110" w:type="dxa"/>
            <w:vMerge/>
          </w:tcPr>
          <w:p w14:paraId="26D6F9A6" w14:textId="77777777" w:rsidR="00B63894" w:rsidRPr="008257F2" w:rsidRDefault="00B63894" w:rsidP="008257F2"/>
        </w:tc>
      </w:tr>
      <w:tr w:rsidR="00B63894" w:rsidRPr="008257F2" w14:paraId="1D3B2791" w14:textId="77777777" w:rsidTr="00314E7E">
        <w:trPr>
          <w:cantSplit/>
          <w:trHeight w:val="320"/>
        </w:trPr>
        <w:tc>
          <w:tcPr>
            <w:tcW w:w="959" w:type="dxa"/>
          </w:tcPr>
          <w:p w14:paraId="096F593E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15</w:t>
            </w:r>
          </w:p>
        </w:tc>
        <w:tc>
          <w:tcPr>
            <w:tcW w:w="1843" w:type="dxa"/>
          </w:tcPr>
          <w:p w14:paraId="0FBF58B2" w14:textId="77777777" w:rsidR="00B63894" w:rsidRPr="008257F2" w:rsidRDefault="00B63894" w:rsidP="008257F2">
            <w:pPr>
              <w:jc w:val="center"/>
            </w:pPr>
            <w:r w:rsidRPr="008257F2">
              <w:t>4</w:t>
            </w:r>
          </w:p>
        </w:tc>
        <w:tc>
          <w:tcPr>
            <w:tcW w:w="4110" w:type="dxa"/>
            <w:vMerge/>
          </w:tcPr>
          <w:p w14:paraId="3ABA6ED8" w14:textId="77777777" w:rsidR="00B63894" w:rsidRPr="008257F2" w:rsidRDefault="00B63894" w:rsidP="008257F2"/>
        </w:tc>
      </w:tr>
      <w:tr w:rsidR="00B63894" w:rsidRPr="008257F2" w14:paraId="521B3A73" w14:textId="77777777" w:rsidTr="00314E7E">
        <w:trPr>
          <w:cantSplit/>
          <w:trHeight w:val="320"/>
        </w:trPr>
        <w:tc>
          <w:tcPr>
            <w:tcW w:w="959" w:type="dxa"/>
          </w:tcPr>
          <w:p w14:paraId="0169AA04" w14:textId="77777777" w:rsidR="00B63894" w:rsidRPr="008257F2" w:rsidRDefault="00B63894" w:rsidP="008257F2">
            <w:pPr>
              <w:jc w:val="center"/>
            </w:pPr>
            <w:r w:rsidRPr="008257F2">
              <w:rPr>
                <w:lang w:val="en-US"/>
              </w:rPr>
              <w:t>1</w:t>
            </w:r>
            <w:r w:rsidRPr="008257F2">
              <w:t>6</w:t>
            </w:r>
          </w:p>
        </w:tc>
        <w:tc>
          <w:tcPr>
            <w:tcW w:w="1843" w:type="dxa"/>
          </w:tcPr>
          <w:p w14:paraId="4DAC01BE" w14:textId="77777777" w:rsidR="00B63894" w:rsidRPr="008257F2" w:rsidRDefault="00B63894" w:rsidP="008257F2">
            <w:pPr>
              <w:jc w:val="center"/>
            </w:pPr>
            <w:r w:rsidRPr="008257F2">
              <w:t>2</w:t>
            </w:r>
          </w:p>
        </w:tc>
        <w:tc>
          <w:tcPr>
            <w:tcW w:w="4110" w:type="dxa"/>
            <w:vMerge w:val="restart"/>
          </w:tcPr>
          <w:p w14:paraId="5ACBA8E5" w14:textId="77777777" w:rsidR="00B63894" w:rsidRPr="008257F2" w:rsidRDefault="006864C2" w:rsidP="006864C2">
            <w:r w:rsidRPr="006864C2">
              <w:rPr>
                <w:position w:val="-32"/>
              </w:rPr>
              <w:object w:dxaOrig="1620" w:dyaOrig="760" w14:anchorId="752AD2BB">
                <v:shape id="_x0000_i1030" type="#_x0000_t75" style="width:81pt;height:38.25pt" o:ole="">
                  <v:imagedata r:id="rId14" o:title=""/>
                </v:shape>
                <o:OLEObject Type="Embed" ProgID="Equation.DSMT4" ShapeID="_x0000_i1030" DrawAspect="Content" ObjectID="_1702494418" r:id="rId15"/>
              </w:object>
            </w:r>
          </w:p>
        </w:tc>
      </w:tr>
      <w:tr w:rsidR="00B63894" w:rsidRPr="008257F2" w14:paraId="4F4479C2" w14:textId="77777777" w:rsidTr="00314E7E">
        <w:trPr>
          <w:cantSplit/>
          <w:trHeight w:val="320"/>
        </w:trPr>
        <w:tc>
          <w:tcPr>
            <w:tcW w:w="959" w:type="dxa"/>
          </w:tcPr>
          <w:p w14:paraId="799E1EC6" w14:textId="77777777" w:rsidR="00B63894" w:rsidRPr="008257F2" w:rsidRDefault="00B63894" w:rsidP="008257F2">
            <w:pPr>
              <w:jc w:val="center"/>
            </w:pPr>
            <w:r w:rsidRPr="008257F2">
              <w:rPr>
                <w:lang w:val="en-US"/>
              </w:rPr>
              <w:t>1</w:t>
            </w:r>
            <w:r w:rsidRPr="008257F2">
              <w:t>7</w:t>
            </w:r>
          </w:p>
        </w:tc>
        <w:tc>
          <w:tcPr>
            <w:tcW w:w="1843" w:type="dxa"/>
          </w:tcPr>
          <w:p w14:paraId="420F7955" w14:textId="77777777" w:rsidR="00B63894" w:rsidRPr="008257F2" w:rsidRDefault="00B63894" w:rsidP="008257F2">
            <w:pPr>
              <w:jc w:val="center"/>
            </w:pPr>
            <w:r w:rsidRPr="008257F2">
              <w:t>3</w:t>
            </w:r>
          </w:p>
        </w:tc>
        <w:tc>
          <w:tcPr>
            <w:tcW w:w="4110" w:type="dxa"/>
            <w:vMerge/>
          </w:tcPr>
          <w:p w14:paraId="66AE7ED4" w14:textId="77777777" w:rsidR="00B63894" w:rsidRPr="008257F2" w:rsidRDefault="00B63894" w:rsidP="008257F2"/>
        </w:tc>
      </w:tr>
      <w:tr w:rsidR="00B63894" w:rsidRPr="008257F2" w14:paraId="25E97A71" w14:textId="77777777" w:rsidTr="00314E7E">
        <w:trPr>
          <w:cantSplit/>
          <w:trHeight w:val="320"/>
        </w:trPr>
        <w:tc>
          <w:tcPr>
            <w:tcW w:w="959" w:type="dxa"/>
          </w:tcPr>
          <w:p w14:paraId="10FFF327" w14:textId="77777777" w:rsidR="00B63894" w:rsidRPr="008257F2" w:rsidRDefault="00B63894" w:rsidP="008257F2">
            <w:pPr>
              <w:jc w:val="center"/>
            </w:pPr>
            <w:r w:rsidRPr="008257F2">
              <w:rPr>
                <w:lang w:val="en-US"/>
              </w:rPr>
              <w:t>1</w:t>
            </w:r>
            <w:r w:rsidRPr="008257F2">
              <w:t>8</w:t>
            </w:r>
          </w:p>
        </w:tc>
        <w:tc>
          <w:tcPr>
            <w:tcW w:w="1843" w:type="dxa"/>
          </w:tcPr>
          <w:p w14:paraId="461FD351" w14:textId="77777777" w:rsidR="00B63894" w:rsidRPr="008257F2" w:rsidRDefault="00B63894" w:rsidP="008257F2">
            <w:pPr>
              <w:jc w:val="center"/>
            </w:pPr>
            <w:r w:rsidRPr="008257F2">
              <w:t>4</w:t>
            </w:r>
          </w:p>
        </w:tc>
        <w:tc>
          <w:tcPr>
            <w:tcW w:w="4110" w:type="dxa"/>
            <w:vMerge/>
          </w:tcPr>
          <w:p w14:paraId="4DFAB473" w14:textId="77777777" w:rsidR="00B63894" w:rsidRPr="008257F2" w:rsidRDefault="00B63894" w:rsidP="008257F2"/>
        </w:tc>
      </w:tr>
      <w:tr w:rsidR="00B63894" w:rsidRPr="008257F2" w14:paraId="1F886BC0" w14:textId="77777777" w:rsidTr="00314E7E">
        <w:trPr>
          <w:cantSplit/>
          <w:trHeight w:val="320"/>
        </w:trPr>
        <w:tc>
          <w:tcPr>
            <w:tcW w:w="959" w:type="dxa"/>
          </w:tcPr>
          <w:p w14:paraId="090B12A7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19</w:t>
            </w:r>
          </w:p>
        </w:tc>
        <w:tc>
          <w:tcPr>
            <w:tcW w:w="1843" w:type="dxa"/>
          </w:tcPr>
          <w:p w14:paraId="08D73CBB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1</w:t>
            </w:r>
          </w:p>
        </w:tc>
        <w:tc>
          <w:tcPr>
            <w:tcW w:w="4110" w:type="dxa"/>
            <w:vMerge w:val="restart"/>
          </w:tcPr>
          <w:p w14:paraId="44417DEB" w14:textId="77777777" w:rsidR="00B63894" w:rsidRPr="008257F2" w:rsidRDefault="006864C2" w:rsidP="006864C2">
            <w:r w:rsidRPr="006864C2">
              <w:rPr>
                <w:position w:val="-34"/>
              </w:rPr>
              <w:object w:dxaOrig="1860" w:dyaOrig="800" w14:anchorId="06E353D0">
                <v:shape id="_x0000_i1031" type="#_x0000_t75" style="width:93pt;height:39.75pt" o:ole="">
                  <v:imagedata r:id="rId16" o:title=""/>
                </v:shape>
                <o:OLEObject Type="Embed" ProgID="Equation.DSMT4" ShapeID="_x0000_i1031" DrawAspect="Content" ObjectID="_1702494419" r:id="rId17"/>
              </w:object>
            </w:r>
          </w:p>
        </w:tc>
      </w:tr>
      <w:tr w:rsidR="00B63894" w:rsidRPr="008257F2" w14:paraId="3A6970A5" w14:textId="77777777" w:rsidTr="00314E7E">
        <w:trPr>
          <w:cantSplit/>
          <w:trHeight w:val="320"/>
        </w:trPr>
        <w:tc>
          <w:tcPr>
            <w:tcW w:w="959" w:type="dxa"/>
          </w:tcPr>
          <w:p w14:paraId="4F9A7440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20</w:t>
            </w:r>
          </w:p>
        </w:tc>
        <w:tc>
          <w:tcPr>
            <w:tcW w:w="1843" w:type="dxa"/>
          </w:tcPr>
          <w:p w14:paraId="736A8A5F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2</w:t>
            </w:r>
          </w:p>
        </w:tc>
        <w:tc>
          <w:tcPr>
            <w:tcW w:w="4110" w:type="dxa"/>
            <w:vMerge/>
          </w:tcPr>
          <w:p w14:paraId="594B5785" w14:textId="77777777" w:rsidR="00B63894" w:rsidRPr="008257F2" w:rsidRDefault="00B63894" w:rsidP="008257F2"/>
        </w:tc>
      </w:tr>
      <w:tr w:rsidR="00B63894" w:rsidRPr="008257F2" w14:paraId="195DA8A6" w14:textId="77777777" w:rsidTr="00314E7E">
        <w:trPr>
          <w:cantSplit/>
          <w:trHeight w:val="320"/>
        </w:trPr>
        <w:tc>
          <w:tcPr>
            <w:tcW w:w="959" w:type="dxa"/>
          </w:tcPr>
          <w:p w14:paraId="7A132FEC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21</w:t>
            </w:r>
          </w:p>
        </w:tc>
        <w:tc>
          <w:tcPr>
            <w:tcW w:w="1843" w:type="dxa"/>
          </w:tcPr>
          <w:p w14:paraId="4D226399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3</w:t>
            </w:r>
          </w:p>
        </w:tc>
        <w:tc>
          <w:tcPr>
            <w:tcW w:w="4110" w:type="dxa"/>
            <w:vMerge/>
          </w:tcPr>
          <w:p w14:paraId="3B53CFF4" w14:textId="77777777" w:rsidR="00B63894" w:rsidRPr="008257F2" w:rsidRDefault="00B63894" w:rsidP="008257F2"/>
        </w:tc>
      </w:tr>
      <w:tr w:rsidR="00B63894" w:rsidRPr="008257F2" w14:paraId="509BB72C" w14:textId="77777777" w:rsidTr="00314E7E">
        <w:trPr>
          <w:cantSplit/>
          <w:trHeight w:val="320"/>
        </w:trPr>
        <w:tc>
          <w:tcPr>
            <w:tcW w:w="959" w:type="dxa"/>
          </w:tcPr>
          <w:p w14:paraId="391B9616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22</w:t>
            </w:r>
          </w:p>
        </w:tc>
        <w:tc>
          <w:tcPr>
            <w:tcW w:w="1843" w:type="dxa"/>
          </w:tcPr>
          <w:p w14:paraId="7259A327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1</w:t>
            </w:r>
          </w:p>
        </w:tc>
        <w:tc>
          <w:tcPr>
            <w:tcW w:w="4110" w:type="dxa"/>
            <w:vMerge w:val="restart"/>
          </w:tcPr>
          <w:p w14:paraId="73D51536" w14:textId="77777777" w:rsidR="00B63894" w:rsidRPr="008257F2" w:rsidRDefault="00280960" w:rsidP="006864C2">
            <w:r w:rsidRPr="006864C2">
              <w:rPr>
                <w:position w:val="-32"/>
              </w:rPr>
              <w:object w:dxaOrig="2020" w:dyaOrig="760" w14:anchorId="5A12FA0C">
                <v:shape id="_x0000_i1032" type="#_x0000_t75" style="width:101.25pt;height:38.25pt" o:ole="">
                  <v:imagedata r:id="rId18" o:title=""/>
                </v:shape>
                <o:OLEObject Type="Embed" ProgID="Equation.DSMT4" ShapeID="_x0000_i1032" DrawAspect="Content" ObjectID="_1702494420" r:id="rId19"/>
              </w:object>
            </w:r>
          </w:p>
        </w:tc>
      </w:tr>
      <w:tr w:rsidR="00B63894" w:rsidRPr="008257F2" w14:paraId="3B8C89BB" w14:textId="77777777" w:rsidTr="00314E7E">
        <w:trPr>
          <w:cantSplit/>
          <w:trHeight w:val="320"/>
        </w:trPr>
        <w:tc>
          <w:tcPr>
            <w:tcW w:w="959" w:type="dxa"/>
          </w:tcPr>
          <w:p w14:paraId="00CEE4E3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23</w:t>
            </w:r>
          </w:p>
        </w:tc>
        <w:tc>
          <w:tcPr>
            <w:tcW w:w="1843" w:type="dxa"/>
          </w:tcPr>
          <w:p w14:paraId="1C2F7A09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2</w:t>
            </w:r>
          </w:p>
        </w:tc>
        <w:tc>
          <w:tcPr>
            <w:tcW w:w="4110" w:type="dxa"/>
            <w:vMerge/>
          </w:tcPr>
          <w:p w14:paraId="64696D21" w14:textId="77777777" w:rsidR="00B63894" w:rsidRPr="008257F2" w:rsidRDefault="00B63894" w:rsidP="008257F2"/>
        </w:tc>
      </w:tr>
      <w:tr w:rsidR="00B63894" w:rsidRPr="008257F2" w14:paraId="1DCC18E8" w14:textId="77777777" w:rsidTr="00314E7E">
        <w:trPr>
          <w:cantSplit/>
          <w:trHeight w:val="320"/>
        </w:trPr>
        <w:tc>
          <w:tcPr>
            <w:tcW w:w="959" w:type="dxa"/>
          </w:tcPr>
          <w:p w14:paraId="198C9AF6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24</w:t>
            </w:r>
          </w:p>
        </w:tc>
        <w:tc>
          <w:tcPr>
            <w:tcW w:w="1843" w:type="dxa"/>
          </w:tcPr>
          <w:p w14:paraId="4221828B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3</w:t>
            </w:r>
          </w:p>
        </w:tc>
        <w:tc>
          <w:tcPr>
            <w:tcW w:w="4110" w:type="dxa"/>
            <w:vMerge/>
          </w:tcPr>
          <w:p w14:paraId="1A99EAA9" w14:textId="77777777" w:rsidR="00B63894" w:rsidRPr="008257F2" w:rsidRDefault="00B63894" w:rsidP="008257F2"/>
        </w:tc>
      </w:tr>
      <w:tr w:rsidR="00B63894" w:rsidRPr="008257F2" w14:paraId="094D4EBA" w14:textId="77777777" w:rsidTr="00314E7E">
        <w:trPr>
          <w:cantSplit/>
          <w:trHeight w:val="320"/>
        </w:trPr>
        <w:tc>
          <w:tcPr>
            <w:tcW w:w="959" w:type="dxa"/>
          </w:tcPr>
          <w:p w14:paraId="39E44902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25</w:t>
            </w:r>
          </w:p>
        </w:tc>
        <w:tc>
          <w:tcPr>
            <w:tcW w:w="1843" w:type="dxa"/>
          </w:tcPr>
          <w:p w14:paraId="05D1AB92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1</w:t>
            </w:r>
          </w:p>
        </w:tc>
        <w:tc>
          <w:tcPr>
            <w:tcW w:w="4110" w:type="dxa"/>
            <w:vMerge w:val="restart"/>
          </w:tcPr>
          <w:p w14:paraId="57AFAB59" w14:textId="77777777" w:rsidR="00B63894" w:rsidRPr="008257F2" w:rsidRDefault="006864C2" w:rsidP="006864C2">
            <w:r w:rsidRPr="006864C2">
              <w:rPr>
                <w:position w:val="-36"/>
              </w:rPr>
              <w:object w:dxaOrig="2079" w:dyaOrig="840" w14:anchorId="250F9400">
                <v:shape id="_x0000_i1033" type="#_x0000_t75" style="width:104.25pt;height:42pt" o:ole="">
                  <v:imagedata r:id="rId20" o:title=""/>
                </v:shape>
                <o:OLEObject Type="Embed" ProgID="Equation.DSMT4" ShapeID="_x0000_i1033" DrawAspect="Content" ObjectID="_1702494421" r:id="rId21"/>
              </w:object>
            </w:r>
          </w:p>
        </w:tc>
      </w:tr>
      <w:tr w:rsidR="00B63894" w:rsidRPr="008257F2" w14:paraId="470A7947" w14:textId="77777777" w:rsidTr="00314E7E">
        <w:trPr>
          <w:cantSplit/>
          <w:trHeight w:val="320"/>
        </w:trPr>
        <w:tc>
          <w:tcPr>
            <w:tcW w:w="959" w:type="dxa"/>
          </w:tcPr>
          <w:p w14:paraId="75D1DD6E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26</w:t>
            </w:r>
          </w:p>
        </w:tc>
        <w:tc>
          <w:tcPr>
            <w:tcW w:w="1843" w:type="dxa"/>
          </w:tcPr>
          <w:p w14:paraId="0F28B714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2</w:t>
            </w:r>
          </w:p>
        </w:tc>
        <w:tc>
          <w:tcPr>
            <w:tcW w:w="4110" w:type="dxa"/>
            <w:vMerge/>
          </w:tcPr>
          <w:p w14:paraId="28044652" w14:textId="77777777" w:rsidR="00B63894" w:rsidRPr="008257F2" w:rsidRDefault="00B63894" w:rsidP="008257F2"/>
        </w:tc>
      </w:tr>
      <w:tr w:rsidR="00B63894" w:rsidRPr="008257F2" w14:paraId="12FB8F38" w14:textId="77777777" w:rsidTr="00314E7E">
        <w:trPr>
          <w:cantSplit/>
          <w:trHeight w:val="320"/>
        </w:trPr>
        <w:tc>
          <w:tcPr>
            <w:tcW w:w="959" w:type="dxa"/>
          </w:tcPr>
          <w:p w14:paraId="77DB6930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27</w:t>
            </w:r>
          </w:p>
        </w:tc>
        <w:tc>
          <w:tcPr>
            <w:tcW w:w="1843" w:type="dxa"/>
          </w:tcPr>
          <w:p w14:paraId="375F52D2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3</w:t>
            </w:r>
          </w:p>
        </w:tc>
        <w:tc>
          <w:tcPr>
            <w:tcW w:w="4110" w:type="dxa"/>
            <w:vMerge/>
          </w:tcPr>
          <w:p w14:paraId="5EF909D8" w14:textId="77777777" w:rsidR="00B63894" w:rsidRPr="008257F2" w:rsidRDefault="00B63894" w:rsidP="008257F2"/>
        </w:tc>
      </w:tr>
      <w:tr w:rsidR="00B63894" w:rsidRPr="008257F2" w14:paraId="38997662" w14:textId="77777777" w:rsidTr="00314E7E">
        <w:trPr>
          <w:cantSplit/>
          <w:trHeight w:val="320"/>
        </w:trPr>
        <w:tc>
          <w:tcPr>
            <w:tcW w:w="959" w:type="dxa"/>
          </w:tcPr>
          <w:p w14:paraId="57B21276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28</w:t>
            </w:r>
          </w:p>
        </w:tc>
        <w:tc>
          <w:tcPr>
            <w:tcW w:w="1843" w:type="dxa"/>
          </w:tcPr>
          <w:p w14:paraId="657B1EC5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4</w:t>
            </w:r>
          </w:p>
        </w:tc>
        <w:tc>
          <w:tcPr>
            <w:tcW w:w="4110" w:type="dxa"/>
            <w:vMerge w:val="restart"/>
          </w:tcPr>
          <w:p w14:paraId="3F58469B" w14:textId="77777777" w:rsidR="00B63894" w:rsidRPr="008257F2" w:rsidRDefault="006864C2" w:rsidP="006864C2">
            <w:r w:rsidRPr="006864C2">
              <w:rPr>
                <w:position w:val="-34"/>
              </w:rPr>
              <w:object w:dxaOrig="1660" w:dyaOrig="800" w14:anchorId="61AD7E38">
                <v:shape id="_x0000_i1034" type="#_x0000_t75" style="width:83.25pt;height:39.75pt" o:ole="">
                  <v:imagedata r:id="rId22" o:title=""/>
                </v:shape>
                <o:OLEObject Type="Embed" ProgID="Equation.DSMT4" ShapeID="_x0000_i1034" DrawAspect="Content" ObjectID="_1702494422" r:id="rId23"/>
              </w:object>
            </w:r>
          </w:p>
        </w:tc>
      </w:tr>
      <w:tr w:rsidR="00B63894" w:rsidRPr="008257F2" w14:paraId="7020C4C9" w14:textId="77777777" w:rsidTr="00314E7E">
        <w:trPr>
          <w:cantSplit/>
          <w:trHeight w:val="320"/>
        </w:trPr>
        <w:tc>
          <w:tcPr>
            <w:tcW w:w="959" w:type="dxa"/>
          </w:tcPr>
          <w:p w14:paraId="725F71C7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29</w:t>
            </w:r>
          </w:p>
        </w:tc>
        <w:tc>
          <w:tcPr>
            <w:tcW w:w="1843" w:type="dxa"/>
          </w:tcPr>
          <w:p w14:paraId="529CD9E0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5</w:t>
            </w:r>
          </w:p>
        </w:tc>
        <w:tc>
          <w:tcPr>
            <w:tcW w:w="4110" w:type="dxa"/>
            <w:vMerge/>
          </w:tcPr>
          <w:p w14:paraId="665F4682" w14:textId="77777777" w:rsidR="00B63894" w:rsidRPr="008257F2" w:rsidRDefault="00B63894" w:rsidP="008257F2">
            <w:pPr>
              <w:jc w:val="center"/>
            </w:pPr>
          </w:p>
        </w:tc>
      </w:tr>
      <w:tr w:rsidR="00B63894" w:rsidRPr="008257F2" w14:paraId="62E929F4" w14:textId="77777777" w:rsidTr="00314E7E">
        <w:trPr>
          <w:cantSplit/>
          <w:trHeight w:val="320"/>
        </w:trPr>
        <w:tc>
          <w:tcPr>
            <w:tcW w:w="959" w:type="dxa"/>
          </w:tcPr>
          <w:p w14:paraId="342A51E0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30</w:t>
            </w:r>
          </w:p>
        </w:tc>
        <w:tc>
          <w:tcPr>
            <w:tcW w:w="1843" w:type="dxa"/>
          </w:tcPr>
          <w:p w14:paraId="5693C5C8" w14:textId="77777777" w:rsidR="00B63894" w:rsidRPr="008257F2" w:rsidRDefault="00B63894" w:rsidP="008257F2">
            <w:pPr>
              <w:jc w:val="center"/>
              <w:rPr>
                <w:lang w:val="en-US"/>
              </w:rPr>
            </w:pPr>
            <w:r w:rsidRPr="008257F2">
              <w:rPr>
                <w:lang w:val="en-US"/>
              </w:rPr>
              <w:t>6</w:t>
            </w:r>
          </w:p>
        </w:tc>
        <w:tc>
          <w:tcPr>
            <w:tcW w:w="4110" w:type="dxa"/>
            <w:vMerge/>
          </w:tcPr>
          <w:p w14:paraId="7E176777" w14:textId="77777777" w:rsidR="00B63894" w:rsidRPr="008257F2" w:rsidRDefault="00B63894" w:rsidP="008257F2">
            <w:pPr>
              <w:jc w:val="center"/>
            </w:pPr>
          </w:p>
        </w:tc>
      </w:tr>
    </w:tbl>
    <w:p w14:paraId="25FB5ADF" w14:textId="77777777" w:rsidR="00B63894" w:rsidRPr="008257F2" w:rsidRDefault="00B63894" w:rsidP="008257F2">
      <w:pPr>
        <w:jc w:val="both"/>
      </w:pPr>
    </w:p>
    <w:sectPr w:rsidR="00B63894" w:rsidRPr="008257F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E09FE"/>
    <w:rsid w:val="00142635"/>
    <w:rsid w:val="0019345E"/>
    <w:rsid w:val="00280960"/>
    <w:rsid w:val="002932BE"/>
    <w:rsid w:val="002E6CB3"/>
    <w:rsid w:val="00314E7E"/>
    <w:rsid w:val="00390CB0"/>
    <w:rsid w:val="006864C2"/>
    <w:rsid w:val="006C55E0"/>
    <w:rsid w:val="007905E0"/>
    <w:rsid w:val="008257F2"/>
    <w:rsid w:val="008541F4"/>
    <w:rsid w:val="00A03DB1"/>
    <w:rsid w:val="00A90804"/>
    <w:rsid w:val="00B15E44"/>
    <w:rsid w:val="00B63894"/>
    <w:rsid w:val="00BC2B10"/>
    <w:rsid w:val="00C02F4D"/>
    <w:rsid w:val="00C950C5"/>
    <w:rsid w:val="00E91A8D"/>
    <w:rsid w:val="00EB31F5"/>
    <w:rsid w:val="00EE0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303A7D2"/>
  <w15:docId w15:val="{4582576E-BEA7-4481-9F42-683DF4B8A9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ConvertedEquation">
    <w:name w:val="MTConvertedEquation"/>
    <w:basedOn w:val="a0"/>
    <w:rsid w:val="006864C2"/>
    <w:rPr>
      <w:color w:val="00000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1232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96</Words>
  <Characters>549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риант</vt:lpstr>
    </vt:vector>
  </TitlesOfParts>
  <Company/>
  <LinksUpToDate>false</LinksUpToDate>
  <CharactersWithSpaces>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Сластушенский</cp:lastModifiedBy>
  <cp:revision>32</cp:revision>
  <cp:lastPrinted>2004-03-23T17:47:00Z</cp:lastPrinted>
  <dcterms:created xsi:type="dcterms:W3CDTF">2019-11-16T19:19:00Z</dcterms:created>
  <dcterms:modified xsi:type="dcterms:W3CDTF">2021-12-31T1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